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4"/>
  </p:notesMasterIdLst>
  <p:handoutMasterIdLst>
    <p:handoutMasterId r:id="rId5"/>
  </p:handoutMasterIdLst>
  <p:sldIdLst>
    <p:sldId id="660" r:id="rId2"/>
    <p:sldId id="661" r:id="rId3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kern="1200">
        <a:solidFill>
          <a:schemeClr val="tx1"/>
        </a:solidFill>
        <a:latin typeface="Arial" panose="020B0604020202020204" pitchFamily="34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AFAF"/>
    <a:srgbClr val="FF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보통 스타일 4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보통 스타일 3 - 강조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EBBBCC-DAD2-459C-BE2E-F6DE35CF9A28}" styleName="어두운 스타일 2 - 강조 3/강조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5681" autoAdjust="0"/>
  </p:normalViewPr>
  <p:slideViewPr>
    <p:cSldViewPr>
      <p:cViewPr varScale="1">
        <p:scale>
          <a:sx n="98" d="100"/>
          <a:sy n="98" d="100"/>
        </p:scale>
        <p:origin x="364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5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4513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E7E4AB18-20E1-438A-BF9E-5355061E5014}" type="datetimeFigureOut">
              <a:rPr lang="ko-KR" altLang="en-US"/>
              <a:pPr>
                <a:defRPr/>
              </a:pPr>
              <a:t>2018-11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4513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4CD763-D50E-4211-AEB4-A998CC29C3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99829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228975" y="565150"/>
            <a:ext cx="3627438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173" name="Rectangle 5">
            <a:extLst/>
          </p:cNvPr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990600" y="3511550"/>
            <a:ext cx="8102600" cy="277495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t" anchorCtr="0" compatLnSpc="1">
            <a:prstTxWarp prst="textNoShape">
              <a:avLst/>
            </a:prstTxWarp>
          </a:bodyPr>
          <a:lstStyle/>
          <a:p>
            <a:pPr lvl="0"/>
            <a:endParaRPr lang="ko-KR" altLang="ko-KR" noProof="0"/>
          </a:p>
        </p:txBody>
      </p:sp>
      <p:sp>
        <p:nvSpPr>
          <p:cNvPr id="7174" name="Rectangle 6">
            <a:extLst/>
          </p:cNvPr>
          <p:cNvSpPr>
            <a:spLocks noGrp="1" noChangeArrowheads="1"/>
          </p:cNvSpPr>
          <p:nvPr>
            <p:ph type="hdr" sz="quarter" idx="2"/>
          </p:nvPr>
        </p:nvSpPr>
        <p:spPr bwMode="auto">
          <a:xfrm>
            <a:off x="328613" y="0"/>
            <a:ext cx="4221162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5" name="Rectangle 7">
            <a:extLst/>
          </p:cNvPr>
          <p:cNvSpPr>
            <a:spLocks noGrp="1" noChangeArrowheads="1"/>
          </p:cNvSpPr>
          <p:nvPr>
            <p:ph type="dt" idx="3"/>
          </p:nvPr>
        </p:nvSpPr>
        <p:spPr bwMode="auto">
          <a:xfrm>
            <a:off x="5457825" y="0"/>
            <a:ext cx="4222750" cy="338138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6" name="Rectangle 8">
            <a:extLst/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28613" y="6456363"/>
            <a:ext cx="4221162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itchFamily="50" charset="-127"/>
                <a:ea typeface="굴림" pitchFamily="50" charset="-127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7" name="Rectangle 9">
            <a:extLst/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57825" y="6456363"/>
            <a:ext cx="4222750" cy="3397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0022" tIns="46825" rIns="90022" bIns="46825" numCol="1" anchor="ctr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10000"/>
              </a:lnSpc>
              <a:defRPr sz="1400">
                <a:latin typeface="굴림" panose="020B0600000101010101" pitchFamily="50" charset="-127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F3CC918-B496-4F01-9E45-455917C9FBE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160816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742950" indent="-28575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11430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6002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2057400" indent="-228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kumimoji="0" lang="en-US" altLang="ko-KR" kern="0" dirty="0" smtClean="0">
                <a:sym typeface="굴림" pitchFamily="50" charset="-127"/>
              </a:rPr>
              <a:t>Congestion control</a:t>
            </a:r>
            <a:r>
              <a:rPr kumimoji="0" lang="ko-KR" altLang="en-US" kern="0" dirty="0" smtClean="0">
                <a:sym typeface="굴림" pitchFamily="50" charset="-127"/>
              </a:rPr>
              <a:t>이랑 </a:t>
            </a:r>
            <a:r>
              <a:rPr kumimoji="0" lang="en-US" altLang="ko-KR" kern="0" dirty="0" smtClean="0">
                <a:sym typeface="굴림" pitchFamily="50" charset="-127"/>
              </a:rPr>
              <a:t>Fairness</a:t>
            </a:r>
            <a:r>
              <a:rPr kumimoji="0" lang="ko-KR" altLang="en-US" kern="0" dirty="0" smtClean="0">
                <a:sym typeface="굴림" pitchFamily="50" charset="-127"/>
              </a:rPr>
              <a:t>랑 뭔 상관</a:t>
            </a:r>
            <a:r>
              <a:rPr kumimoji="0" lang="en-US" altLang="ko-KR" kern="0" dirty="0" smtClean="0">
                <a:sym typeface="굴림" pitchFamily="50" charset="-127"/>
              </a:rPr>
              <a:t>?</a:t>
            </a: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1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09776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8975" y="565150"/>
            <a:ext cx="3625850" cy="2719388"/>
          </a:xfrm>
        </p:spPr>
      </p:sp>
      <p:sp>
        <p:nvSpPr>
          <p:cNvPr id="31747" name="슬라이드 노트 개체 틀 2">
            <a:extLst/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kumimoji="0" lang="en-US" altLang="ko-KR" kern="0" dirty="0" smtClean="0">
              <a:sym typeface="굴림" pitchFamily="50" charset="-127"/>
            </a:endParaRPr>
          </a:p>
        </p:txBody>
      </p:sp>
      <p:sp>
        <p:nvSpPr>
          <p:cNvPr id="194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12667F-E90D-4859-BB10-E2EFB7627976}" type="slidenum">
              <a:rPr lang="en-US" altLang="ko-KR" sz="1400" smtClean="0">
                <a:latin typeface="굴림" panose="020B0600000101010101" pitchFamily="50" charset="-127"/>
                <a:ea typeface="굴림" panose="020B0600000101010101" pitchFamily="50" charset="-127"/>
              </a:rPr>
              <a:pPr>
                <a:spcBef>
                  <a:spcPct val="0"/>
                </a:spcBef>
              </a:pPr>
              <a:t>2</a:t>
            </a:fld>
            <a:endParaRPr lang="en-US" altLang="ko-KR" sz="1400" smtClean="0"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44340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395288" y="6065838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411788"/>
            <a:ext cx="15128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>
            <a:extLst/>
          </p:cNvPr>
          <p:cNvSpPr>
            <a:spLocks noChangeArrowheads="1"/>
          </p:cNvSpPr>
          <p:nvPr/>
        </p:nvSpPr>
        <p:spPr bwMode="auto">
          <a:xfrm>
            <a:off x="0" y="0"/>
            <a:ext cx="9144000" cy="404813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8" name="Rectangle 15">
            <a:extLst/>
          </p:cNvPr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9" name="날짜 개체 틀 3">
            <a:extLst/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바닥글 개체 틀 4">
            <a:extLst/>
          </p:cNvPr>
          <p:cNvSpPr>
            <a:spLocks noGrp="1"/>
          </p:cNvSpPr>
          <p:nvPr>
            <p:ph type="ftr" sz="quarter" idx="11"/>
          </p:nvPr>
        </p:nvSpPr>
        <p:spPr>
          <a:xfrm>
            <a:off x="4714875" y="5357813"/>
            <a:ext cx="2895600" cy="365125"/>
          </a:xfrm>
          <a:prstGeom prst="rect">
            <a:avLst/>
          </a:prstGeom>
        </p:spPr>
        <p:txBody>
          <a:bodyPr/>
          <a:lstStyle>
            <a:lvl1pPr eaLnBrk="1" latinLnBrk="1" hangingPunct="1">
              <a:defRPr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smtClean="0"/>
              <a:t>1)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63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77025" y="227013"/>
            <a:ext cx="2071688" cy="601027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7013"/>
            <a:ext cx="6067425" cy="601027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82939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371600" y="1752600"/>
            <a:ext cx="3467100" cy="43434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991100" y="17526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991100" y="4000500"/>
            <a:ext cx="3467100" cy="2095500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1385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7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91513" cy="681037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59313" y="1052513"/>
            <a:ext cx="4038600" cy="25161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59313" y="3721100"/>
            <a:ext cx="4038600" cy="25161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8516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51225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buClr>
                <a:srgbClr val="990033"/>
              </a:buClr>
              <a:buFont typeface="Wingdings" pitchFamily="2" charset="2"/>
              <a:buChar char="q"/>
              <a:defRPr sz="2400"/>
            </a:lvl1pPr>
            <a:lvl2pPr>
              <a:buClr>
                <a:srgbClr val="990033"/>
              </a:buClr>
              <a:defRPr sz="2000"/>
            </a:lvl2pPr>
            <a:lvl3pPr>
              <a:buClr>
                <a:srgbClr val="990033"/>
              </a:buClr>
              <a:defRPr sz="1800"/>
            </a:lvl3pPr>
            <a:lvl4pPr>
              <a:buClr>
                <a:srgbClr val="990033"/>
              </a:buClr>
              <a:defRPr sz="1600"/>
            </a:lvl4pPr>
            <a:lvl5pPr>
              <a:buClr>
                <a:srgbClr val="990033"/>
              </a:buClr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6" name="슬라이드 번호 개체 틀 5">
            <a:extLst/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61161-2E5C-46D0-95EC-509A5D61BACE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93833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38817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68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1475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078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4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504439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90101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0694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1">
            <a:extLst/>
          </p:cNvPr>
          <p:cNvSpPr txBox="1">
            <a:spLocks noChangeArrowheads="1"/>
          </p:cNvSpPr>
          <p:nvPr/>
        </p:nvSpPr>
        <p:spPr bwMode="auto">
          <a:xfrm>
            <a:off x="3492500" y="6362700"/>
            <a:ext cx="2112963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4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굴림" charset="-127"/>
              </a:rPr>
              <a:t>MCNL                     CSE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6175375"/>
            <a:ext cx="89217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260814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18">
            <a:extLst/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7013"/>
            <a:ext cx="8291513" cy="681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문자열 유형을 편집하려면 누르십시오</a:t>
            </a:r>
            <a:r>
              <a:rPr lang="en-US" altLang="ko-KR" smtClean="0"/>
              <a:t>.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세째 수준</a:t>
            </a:r>
          </a:p>
          <a:p>
            <a:pPr lvl="3"/>
            <a:r>
              <a:rPr lang="ko-KR" altLang="en-US" smtClean="0"/>
              <a:t>네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Line 31"/>
          <p:cNvSpPr>
            <a:spLocks noChangeShapeType="1"/>
          </p:cNvSpPr>
          <p:nvPr/>
        </p:nvSpPr>
        <p:spPr bwMode="auto">
          <a:xfrm>
            <a:off x="396875" y="981075"/>
            <a:ext cx="83058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9" name="Rectangle 46">
            <a:extLst/>
          </p:cNvPr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1030" name="Rectangle 47">
            <a:extLst/>
          </p:cNvPr>
          <p:cNvSpPr>
            <a:spLocks noChangeArrowheads="1"/>
          </p:cNvSpPr>
          <p:nvPr/>
        </p:nvSpPr>
        <p:spPr bwMode="auto">
          <a:xfrm>
            <a:off x="0" y="-3175"/>
            <a:ext cx="9144000" cy="69850"/>
          </a:xfrm>
          <a:prstGeom prst="rect">
            <a:avLst/>
          </a:prstGeom>
          <a:solidFill>
            <a:srgbClr val="990033"/>
          </a:solidFill>
          <a:ln w="9525" algn="ctr">
            <a:solidFill>
              <a:srgbClr val="990033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latinLnBrk="1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endParaRPr lang="ko-KR" altLang="en-US"/>
          </a:p>
        </p:txBody>
      </p:sp>
      <p:sp>
        <p:nvSpPr>
          <p:cNvPr id="7" name="슬라이드 번호 개체 틀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fld id="{E9AC2783-FA6E-4220-8CEA-F6292138BAC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1" r:id="rId1"/>
    <p:sldLayoutId id="2147485962" r:id="rId2"/>
    <p:sldLayoutId id="2147485963" r:id="rId3"/>
    <p:sldLayoutId id="2147485964" r:id="rId4"/>
    <p:sldLayoutId id="2147485965" r:id="rId5"/>
    <p:sldLayoutId id="2147485966" r:id="rId6"/>
    <p:sldLayoutId id="2147485967" r:id="rId7"/>
    <p:sldLayoutId id="2147485968" r:id="rId8"/>
    <p:sldLayoutId id="2147485969" r:id="rId9"/>
    <p:sldLayoutId id="2147485970" r:id="rId10"/>
    <p:sldLayoutId id="2147485971" r:id="rId11"/>
    <p:sldLayoutId id="214748597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2pPr>
      <a:lvl3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3pPr>
      <a:lvl4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4pPr>
      <a:lvl5pPr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9900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q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l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t" hangingPunct="0">
        <a:spcBef>
          <a:spcPct val="20000"/>
        </a:spcBef>
        <a:spcAft>
          <a:spcPct val="0"/>
        </a:spcAft>
        <a:buFont typeface="굴림" panose="020B0600000101010101" pitchFamily="50" charset="-127"/>
        <a:buChar char="‒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t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ú"/>
        <a:defRPr kumimoji="1"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t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t" hangingPunct="0">
        <a:spcBef>
          <a:spcPct val="20000"/>
        </a:spcBef>
        <a:spcAft>
          <a:spcPct val="0"/>
        </a:spcAft>
        <a:buFont typeface="Wingdings" pitchFamily="2" charset="2"/>
        <a:buChar char=" 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13792" y="1124744"/>
            <a:ext cx="8273008" cy="497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TCP fairness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y </a:t>
            </a: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ngestion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control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TCP Reno vs TCP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Vegas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ax-min fairness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est effort </a:t>
            </a:r>
            <a:endParaRPr lang="en-US" altLang="ko-KR" sz="2000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Maximize service of customer receiving the poorest service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Finding: Filling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lgorithm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eed to centralized knowledge of whole </a:t>
            </a: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network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Bandwidth is allocated equally</a:t>
            </a: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Proportional fairness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Assigning each data flow a data rate that is inversely proportional to its anticipated resource consumption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Log function</a:t>
            </a:r>
            <a:endParaRPr lang="en-US" altLang="ko-KR" sz="2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Fairness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1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5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>
          <a:xfrm>
            <a:off x="413792" y="1124744"/>
            <a:ext cx="8273008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Jain’s fairness index</a:t>
            </a: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Using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r>
              <a:rPr lang="en-US" altLang="ko-KR" kern="0" dirty="0" err="1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QoE</a:t>
            </a:r>
            <a:r>
              <a:rPr lang="en-US" altLang="ko-KR" kern="0" dirty="0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 fairness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800100" lvl="1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ko-KR" sz="2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To quantify fairness among users by considering </a:t>
            </a:r>
            <a:r>
              <a:rPr lang="en-US" altLang="ko-KR" sz="2000" kern="0" dirty="0" err="1" smtClean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</a:rPr>
              <a:t>QoE</a:t>
            </a:r>
            <a:endParaRPr lang="en-US" altLang="ko-KR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  <a:p>
            <a:pPr marL="342900" indent="-342900" fontAlgn="t">
              <a:spcBef>
                <a:spcPct val="20000"/>
              </a:spcBef>
              <a:buClr>
                <a:srgbClr val="A20000"/>
              </a:buClr>
              <a:buSzPct val="100000"/>
              <a:buFont typeface="Wingdings" panose="05000000000000000000" pitchFamily="2" charset="2"/>
              <a:buChar char=""/>
            </a:pPr>
            <a:endParaRPr lang="en-US" altLang="ko-KR" kern="0" dirty="0" smtClean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6146" name="제목 2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Fairness</a:t>
            </a:r>
            <a:endParaRPr lang="en-US" altLang="ko-KR" dirty="0"/>
          </a:p>
        </p:txBody>
      </p:sp>
      <p:sp>
        <p:nvSpPr>
          <p:cNvPr id="18437" name="슬라이드 번호 개체 틀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l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fontAlgn="t">
              <a:spcBef>
                <a:spcPct val="20000"/>
              </a:spcBef>
              <a:buFont typeface="굴림" panose="020B0600000101010101" pitchFamily="50" charset="-127"/>
              <a:buChar char="‒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fontAlgn="t">
              <a:spcBef>
                <a:spcPct val="20000"/>
              </a:spcBef>
              <a:buSzPct val="80000"/>
              <a:buFont typeface="Wingdings" panose="05000000000000000000" pitchFamily="2" charset="2"/>
              <a:buChar char="ú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fontAlgn="t">
              <a:spcBef>
                <a:spcPct val="20000"/>
              </a:spcBef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t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 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fontAlgn="base">
              <a:spcBef>
                <a:spcPct val="0"/>
              </a:spcBef>
              <a:buSzTx/>
              <a:buFontTx/>
              <a:buNone/>
            </a:pPr>
            <a:fld id="{D46D02F3-C324-467B-BFC8-2B1C2F6D4D99}" type="slidenum">
              <a:rPr lang="en-US" altLang="ko-KR" sz="1200" smtClean="0"/>
              <a:pPr fontAlgn="base"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ko-KR" sz="1200" dirty="0" smtClean="0"/>
          </a:p>
        </p:txBody>
      </p:sp>
      <p:sp>
        <p:nvSpPr>
          <p:cNvPr id="91" name="포인트가 7개인 별 90">
            <a:extLst/>
          </p:cNvPr>
          <p:cNvSpPr/>
          <p:nvPr/>
        </p:nvSpPr>
        <p:spPr bwMode="auto">
          <a:xfrm>
            <a:off x="-757238" y="357188"/>
            <a:ext cx="584200" cy="584200"/>
          </a:xfrm>
          <a:prstGeom prst="star7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ko-KR" altLang="en-US" sz="2000" dirty="0">
              <a:latin typeface="Arial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49702"/>
              </p:ext>
            </p:extLst>
          </p:nvPr>
        </p:nvGraphicFramePr>
        <p:xfrm>
          <a:off x="2339752" y="1556792"/>
          <a:ext cx="1048197" cy="54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218960" imgH="634680" progId="Equation.DSMT4">
                  <p:embed/>
                </p:oleObj>
              </mc:Choice>
              <mc:Fallback>
                <p:oleObj name="Equation" r:id="rId4" imgW="1218960" imgH="63468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1556792"/>
                        <a:ext cx="1048197" cy="54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20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res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DADADA"/>
      </a:accent1>
      <a:accent2>
        <a:srgbClr val="676767"/>
      </a:accent2>
      <a:accent3>
        <a:srgbClr val="FFFFFF"/>
      </a:accent3>
      <a:accent4>
        <a:srgbClr val="000000"/>
      </a:accent4>
      <a:accent5>
        <a:srgbClr val="EAEAEA"/>
      </a:accent5>
      <a:accent6>
        <a:srgbClr val="5D5D5D"/>
      </a:accent6>
      <a:hlink>
        <a:srgbClr val="474747"/>
      </a:hlink>
      <a:folHlink>
        <a:srgbClr val="CECECE"/>
      </a:folHlink>
    </a:clrScheme>
    <a:fontScheme name="pres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200" i="1" smtClean="0">
            <a:solidFill>
              <a:srgbClr val="FF0000"/>
            </a:solidFill>
            <a:latin typeface="Cambria Math" panose="020405030504060302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굴림" pitchFamily="50" charset="-127"/>
          </a:defRPr>
        </a:defPPr>
      </a:lstStyle>
    </a:lnDef>
    <a:txDef>
      <a:spPr bwMode="auto">
        <a:blipFill>
          <a:blip xmlns:r="http://schemas.openxmlformats.org/officeDocument/2006/relationships" r:embed="rId1"/>
          <a:stretch>
            <a:fillRect l="-973" t="-1290" b="-17204"/>
          </a:stretch>
        </a:blipFill>
        <a:ln>
          <a:noFill/>
        </a:ln>
        <a:extLs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>
          <a:defRPr sz="2000">
            <a:noFill/>
          </a:defRPr>
        </a:defPPr>
      </a:lstStyle>
    </a:txDef>
  </a:objectDefaults>
  <a:extraClrSchemeLst>
    <a:extraClrScheme>
      <a:clrScheme name="pr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53</TotalTime>
  <Words>85</Words>
  <Application>Microsoft Office PowerPoint</Application>
  <PresentationFormat>화면 슬라이드 쇼(4:3)</PresentationFormat>
  <Paragraphs>23</Paragraphs>
  <Slides>2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</vt:i4>
      </vt:variant>
    </vt:vector>
  </HeadingPairs>
  <TitlesOfParts>
    <vt:vector size="9" baseType="lpstr">
      <vt:lpstr>굴림</vt:lpstr>
      <vt:lpstr>맑은 고딕</vt:lpstr>
      <vt:lpstr>Arial</vt:lpstr>
      <vt:lpstr>Tahoma</vt:lpstr>
      <vt:lpstr>Wingdings</vt:lpstr>
      <vt:lpstr>pres</vt:lpstr>
      <vt:lpstr>Equation</vt:lpstr>
      <vt:lpstr>Fairness</vt:lpstr>
      <vt:lpstr>Fairne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메카트로닉스  창의력 경진대회</dc:title>
  <dc:creator>Dooing</dc:creator>
  <cp:lastModifiedBy>Windows 사용자</cp:lastModifiedBy>
  <cp:revision>4572</cp:revision>
  <cp:lastPrinted>2018-08-16T16:32:18Z</cp:lastPrinted>
  <dcterms:created xsi:type="dcterms:W3CDTF">2010-07-29T14:05:23Z</dcterms:created>
  <dcterms:modified xsi:type="dcterms:W3CDTF">2018-11-07T13:26:47Z</dcterms:modified>
</cp:coreProperties>
</file>